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A6FB2-8383-29DD-FE40-90A0D37DC7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DCFFB5-39A3-2895-0DF2-D10B09076C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433A66-5DA4-5A8C-67D5-BBE1DAA94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4AEBC3-22F3-BCE7-DE14-D5AAC62E2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59ACB7-688E-EDA3-CBFA-E176C8A1E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7088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70E36-1E86-848B-0478-845C5971F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135A41-7455-BC02-AA67-2D451F9EB2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81A138-3BD4-B957-64BB-1B4FFF545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8977C4-78BB-4BCC-8E40-724AC2B0D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4CEF45-1A5C-A194-C23F-4BE618398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501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E1101C-C86C-0AE0-BEF4-1F56EE7138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28DF97-C3FA-81D6-05C4-4FEA36F9C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D84D7A-4339-FDD3-7F3A-202D35955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2936ED-5375-C5BD-CB2B-E8667BE13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8CB5AE-4D58-C739-0713-131026665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97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64818D-C67A-F045-72A1-AFCE9FD55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586694-FC3A-244A-5670-9C97B59217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0C5939-F583-8139-6F67-F883BDB7F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A63F45-57B7-1ADD-49DB-E0B64D85D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8DEB2E-70BB-8783-9FD4-7A8E4D885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4757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8635E4-85C5-5F17-164D-CCB846D66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AA637D-8043-9653-C556-60A35B7259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5CE88F-B2A0-1415-855D-7B7A6709B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F4001C-89E4-3974-C1F8-70A0B7A20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74BBC2-0DCC-A896-F49B-34552522C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1348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FC6FDF-7F27-912D-EC3A-5B57841B4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AF0C5-C834-F7C7-6A9E-600C254CFE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CE312F-8BEA-DF70-5141-CB9F89FC68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BAC9BA-542B-2C29-6C32-60E320AFA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8AF9DF-98C3-BF8F-F642-0CE677A21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2B4B94-0216-8DF3-1034-251159728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85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E3C035-3AD1-A740-C27F-A72C3EDA9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6615BA-7D96-A3DA-5CF8-C5D7177586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CB5155-AEA4-C6EA-4E7F-6F5127E06A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6115B7-3BE7-A214-95D7-6328F7D970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894439-8C17-07D6-C3E8-8267C47831B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3CF1F6-E508-5235-6C44-5FBAE9972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D8B4FC-8E6B-001D-C77E-D23CEE56D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DF1065-9E68-076D-F68D-BCC00DBCF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8452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7E75A-DA4A-4D2F-F857-E27C576FB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DCA085-A87D-75C7-25C4-C15DC0E67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EFF74A-E85F-4531-748D-FB07181A7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371CB3-3B97-3190-9DBB-44B2F3E8A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011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8A62FD-5290-FCCB-CBEA-78AD5270F8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DAB67A-85C3-16DF-517D-EA9A2F8E4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E2073-84B7-C340-09A8-4A3CF7004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4560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7BA95-9842-05CA-F603-289AE0765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80790-BA5E-3684-EA5B-40973DB9D1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98AEC4-8C85-136A-F1C9-08F34DC5B1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C218EE-1BB4-18B3-CDDD-73FF12D32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C8E93C-521F-C66D-76C4-19FF4627D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553563-D769-FFC8-8494-838AF64BF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9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ABE89-AC7E-8C0C-4612-B06D0900E2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BEB31A-3D47-AA83-4E30-639B695933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3C8AED-3BDD-F3C9-5BC3-DB4DBDCEFF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EB39A6-B280-1DCB-43CC-621B7DFA3B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E7ED52-0858-734F-0067-F429CED3B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1D0B22-4067-C5B7-5584-A6B060FFA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0392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303662-23AC-DD4C-02DA-CED277CE6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86EA4A-48D8-9147-D5BB-70CACA6F04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5CED9-D7E5-CE5D-E405-EB89817BDF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CCD0DEE-B69B-4B9E-BE60-D94E7687CE87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5B8656-1763-9B45-55E5-4C2E696530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C49DD6-3828-2E96-253A-0821CF2EC6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2126446-4459-49FA-BC04-17F001894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174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6AC15-2BBC-0A93-0261-5641551DACF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luses and minuse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C7B715-647C-7CCA-03FA-BE18712184A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l typ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5624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9A7B2D-2D5E-7991-8ACB-3B1CA969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44578"/>
              </p:ext>
            </p:extLst>
          </p:nvPr>
        </p:nvGraphicFramePr>
        <p:xfrm>
          <a:off x="1047750" y="1944688"/>
          <a:ext cx="10098088" cy="29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097545" imgH="2967003" progId="ChemDraw.Document.6.0">
                  <p:embed/>
                </p:oleObj>
              </mc:Choice>
              <mc:Fallback>
                <p:oleObj name="CS ChemDraw Drawing" r:id="rId2" imgW="10097545" imgH="2967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750" y="1944688"/>
                        <a:ext cx="10098088" cy="29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0484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5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Pluses and minus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uses and minuses</dc:title>
  <dc:creator>Alexey Girin</dc:creator>
  <cp:lastModifiedBy>Alexey Girin</cp:lastModifiedBy>
  <cp:revision>3</cp:revision>
  <dcterms:created xsi:type="dcterms:W3CDTF">2024-02-10T17:02:16Z</dcterms:created>
  <dcterms:modified xsi:type="dcterms:W3CDTF">2024-02-10T17:07:51Z</dcterms:modified>
</cp:coreProperties>
</file>